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2E47" w:rsidRPr="002354B5" w:rsidRDefault="00312E47" w:rsidP="00312E47">
      <w:pPr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  <w:r w:rsidRPr="002354B5">
        <w:rPr>
          <w:rFonts w:ascii="Times New Roman" w:hAnsi="Times New Roman"/>
          <w:b/>
          <w:sz w:val="32"/>
          <w:szCs w:val="32"/>
        </w:rPr>
        <w:t>ĐÁP  ÁN  ĐỀ THI  HỌC  KỲ  I   NH : 2016-2017        ĐỀ  2</w:t>
      </w:r>
    </w:p>
    <w:p w:rsidR="00312E47" w:rsidRPr="002354B5" w:rsidRDefault="00312E47" w:rsidP="00312E47">
      <w:pPr>
        <w:rPr>
          <w:rFonts w:ascii="Times New Roman" w:hAnsi="Times New Roman"/>
          <w:b/>
          <w:sz w:val="32"/>
          <w:szCs w:val="32"/>
        </w:rPr>
      </w:pPr>
      <w:r w:rsidRPr="002354B5">
        <w:rPr>
          <w:rFonts w:ascii="Times New Roman" w:hAnsi="Times New Roman"/>
          <w:b/>
          <w:sz w:val="32"/>
          <w:szCs w:val="32"/>
        </w:rPr>
        <w:t xml:space="preserve">                                                   MÔN THI   VẬT LÝ 11 </w:t>
      </w:r>
    </w:p>
    <w:p w:rsidR="00312E47" w:rsidRPr="002354B5" w:rsidRDefault="00312E47" w:rsidP="00312E47">
      <w:pPr>
        <w:rPr>
          <w:rFonts w:ascii="Times New Roman" w:hAnsi="Times New Roman"/>
          <w:b/>
          <w:sz w:val="32"/>
          <w:szCs w:val="32"/>
        </w:rPr>
      </w:pPr>
    </w:p>
    <w:p w:rsidR="00312E47" w:rsidRPr="002354B5" w:rsidRDefault="00312E47" w:rsidP="00312E47">
      <w:pPr>
        <w:rPr>
          <w:rFonts w:ascii="Times New Roman" w:hAnsi="Times New Roman"/>
          <w:b/>
          <w:sz w:val="32"/>
          <w:szCs w:val="32"/>
        </w:rPr>
      </w:pPr>
    </w:p>
    <w:tbl>
      <w:tblPr>
        <w:tblW w:w="11088" w:type="dxa"/>
        <w:tblInd w:w="-8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98"/>
        <w:gridCol w:w="5490"/>
      </w:tblGrid>
      <w:tr w:rsidR="00312E47" w:rsidRPr="00563E1C" w:rsidTr="00312E47">
        <w:tc>
          <w:tcPr>
            <w:tcW w:w="5598" w:type="dxa"/>
            <w:shd w:val="clear" w:color="auto" w:fill="auto"/>
          </w:tcPr>
          <w:p w:rsidR="00312E47" w:rsidRPr="00563E1C" w:rsidRDefault="00312E47" w:rsidP="00DF3FEE">
            <w:pPr>
              <w:rPr>
                <w:rFonts w:ascii="Times New Roman" w:hAnsi="Times New Roman"/>
              </w:rPr>
            </w:pPr>
          </w:p>
          <w:p w:rsidR="00312E47" w:rsidRPr="00563E1C" w:rsidRDefault="00312E47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r w:rsidRPr="00563E1C">
              <w:rPr>
                <w:rFonts w:ascii="Times New Roman" w:hAnsi="Times New Roman"/>
                <w:b/>
                <w:i/>
                <w:u w:val="single"/>
              </w:rPr>
              <w:t>Câu  1 ( 1đ)</w:t>
            </w:r>
          </w:p>
          <w:p w:rsidR="00312E47" w:rsidRPr="00563E1C" w:rsidRDefault="00312E47" w:rsidP="00DF3FEE">
            <w:pPr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C,D                                     0,5đ x2= 1 đ          </w:t>
            </w:r>
          </w:p>
          <w:p w:rsidR="00312E47" w:rsidRPr="00563E1C" w:rsidRDefault="00312E47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r w:rsidRPr="00563E1C">
              <w:rPr>
                <w:rFonts w:ascii="Times New Roman" w:hAnsi="Times New Roman"/>
                <w:b/>
                <w:i/>
                <w:u w:val="single"/>
              </w:rPr>
              <w:t>Câu  2 ( 1đ)</w:t>
            </w:r>
          </w:p>
          <w:p w:rsidR="00312E47" w:rsidRPr="00563E1C" w:rsidRDefault="00312E47" w:rsidP="00DF3FEE">
            <w:pPr>
              <w:numPr>
                <w:ilvl w:val="0"/>
                <w:numId w:val="1"/>
              </w:numPr>
              <w:rPr>
                <w:rFonts w:ascii="Times New Roman" w:hAnsi="Times New Roman"/>
                <w:b/>
                <w:i/>
                <w:u w:val="single"/>
              </w:rPr>
            </w:pPr>
            <w:r w:rsidRPr="00563E1C">
              <w:rPr>
                <w:rFonts w:ascii="Times New Roman" w:hAnsi="Times New Roman"/>
              </w:rPr>
              <w:t>4  cụm  từ                         0,25 đ x4= 1 đ</w:t>
            </w:r>
          </w:p>
          <w:p w:rsidR="00312E47" w:rsidRPr="00563E1C" w:rsidRDefault="00312E47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r w:rsidRPr="00563E1C">
              <w:rPr>
                <w:rFonts w:ascii="Times New Roman" w:hAnsi="Times New Roman"/>
                <w:b/>
                <w:i/>
                <w:u w:val="single"/>
              </w:rPr>
              <w:t>Câu  3 ( 1đ)</w:t>
            </w:r>
          </w:p>
          <w:p w:rsidR="00312E47" w:rsidRPr="00563E1C" w:rsidRDefault="00312E47" w:rsidP="00DF3FE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b/>
                <w:i/>
              </w:rPr>
            </w:pPr>
            <w:r w:rsidRPr="00563E1C">
              <w:rPr>
                <w:rFonts w:ascii="Times New Roman" w:hAnsi="Times New Roman"/>
              </w:rPr>
              <w:t xml:space="preserve">A,E                                     0,5đ x2= 1 đ                                                        </w:t>
            </w:r>
          </w:p>
          <w:p w:rsidR="00312E47" w:rsidRPr="00563E1C" w:rsidRDefault="00312E47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r w:rsidRPr="00563E1C">
              <w:rPr>
                <w:rFonts w:ascii="Times New Roman" w:hAnsi="Times New Roman"/>
                <w:b/>
                <w:i/>
                <w:u w:val="single"/>
              </w:rPr>
              <w:t>Câu  4 ( 1đ)</w:t>
            </w:r>
          </w:p>
          <w:p w:rsidR="00312E47" w:rsidRPr="00563E1C" w:rsidRDefault="00312E47" w:rsidP="00DF3FEE">
            <w:pPr>
              <w:numPr>
                <w:ilvl w:val="0"/>
                <w:numId w:val="2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>Nội  dung định  luật                         0,5 đ</w:t>
            </w:r>
          </w:p>
          <w:p w:rsidR="00312E47" w:rsidRPr="00563E1C" w:rsidRDefault="00312E47" w:rsidP="00DF3FEE">
            <w:pPr>
              <w:numPr>
                <w:ilvl w:val="0"/>
                <w:numId w:val="2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>Công  thức                                     0,25 đ</w:t>
            </w:r>
          </w:p>
          <w:p w:rsidR="00312E47" w:rsidRPr="00563E1C" w:rsidRDefault="00312E47" w:rsidP="00DF3FEE">
            <w:pPr>
              <w:numPr>
                <w:ilvl w:val="0"/>
                <w:numId w:val="2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>Tên và đơn vị                                 0,25 đ</w:t>
            </w:r>
          </w:p>
          <w:p w:rsidR="00312E47" w:rsidRPr="00563E1C" w:rsidRDefault="00312E47" w:rsidP="00DF3FEE">
            <w:pPr>
              <w:jc w:val="both"/>
              <w:rPr>
                <w:rFonts w:ascii="Times New Roman" w:hAnsi="Times New Roman"/>
                <w:b/>
              </w:rPr>
            </w:pPr>
            <w:r w:rsidRPr="00563E1C">
              <w:rPr>
                <w:rFonts w:ascii="Times New Roman" w:hAnsi="Times New Roman"/>
                <w:b/>
                <w:i/>
                <w:u w:val="single"/>
              </w:rPr>
              <w:t>Câu 5:</w:t>
            </w:r>
            <w:r w:rsidRPr="00563E1C">
              <w:rPr>
                <w:rFonts w:ascii="Times New Roman" w:hAnsi="Times New Roman"/>
                <w:b/>
                <w:i/>
              </w:rPr>
              <w:t xml:space="preserve"> </w:t>
            </w:r>
            <w:r w:rsidRPr="00563E1C">
              <w:rPr>
                <w:rFonts w:ascii="Times New Roman" w:hAnsi="Times New Roman"/>
                <w:b/>
              </w:rPr>
              <w:t xml:space="preserve">( </w:t>
            </w:r>
            <w:r w:rsidRPr="00563E1C">
              <w:rPr>
                <w:rFonts w:ascii="Times New Roman" w:hAnsi="Times New Roman"/>
                <w:b/>
                <w:i/>
              </w:rPr>
              <w:t>1 điểm</w:t>
            </w:r>
            <w:r w:rsidRPr="00563E1C">
              <w:rPr>
                <w:rFonts w:ascii="Times New Roman" w:hAnsi="Times New Roman"/>
                <w:b/>
              </w:rPr>
              <w:t xml:space="preserve"> )     </w:t>
            </w:r>
          </w:p>
          <w:p w:rsidR="00312E47" w:rsidRPr="00563E1C" w:rsidRDefault="00312E47" w:rsidP="00DF3FEE">
            <w:pPr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>Nêu  loại  hạt                                  0,5 đ</w:t>
            </w:r>
          </w:p>
          <w:p w:rsidR="00312E47" w:rsidRPr="00563E1C" w:rsidRDefault="00312E47" w:rsidP="00DF3FEE">
            <w:pPr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>Bản  chất                                         0,5 đ</w:t>
            </w:r>
          </w:p>
          <w:p w:rsidR="00312E47" w:rsidRPr="00563E1C" w:rsidRDefault="00312E47" w:rsidP="00DF3FEE">
            <w:pPr>
              <w:rPr>
                <w:rFonts w:ascii="Times New Roman" w:hAnsi="Times New Roman"/>
              </w:rPr>
            </w:pPr>
          </w:p>
          <w:p w:rsidR="00312E47" w:rsidRPr="00563E1C" w:rsidRDefault="00312E47" w:rsidP="00DF3FEE">
            <w:pPr>
              <w:rPr>
                <w:rFonts w:ascii="Times New Roman" w:hAnsi="Times New Roman"/>
              </w:rPr>
            </w:pPr>
          </w:p>
        </w:tc>
        <w:tc>
          <w:tcPr>
            <w:tcW w:w="5490" w:type="dxa"/>
            <w:shd w:val="clear" w:color="auto" w:fill="auto"/>
          </w:tcPr>
          <w:p w:rsidR="00312E47" w:rsidRPr="00563E1C" w:rsidRDefault="00312E47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</w:p>
          <w:p w:rsidR="00312E47" w:rsidRPr="00563E1C" w:rsidRDefault="00312E47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r w:rsidRPr="00563E1C">
              <w:rPr>
                <w:rFonts w:ascii="Times New Roman" w:hAnsi="Times New Roman"/>
                <w:b/>
                <w:i/>
                <w:u w:val="single"/>
              </w:rPr>
              <w:t>Câu  6 ( 2đ)</w:t>
            </w:r>
          </w:p>
          <w:p w:rsidR="00312E47" w:rsidRPr="00563E1C" w:rsidRDefault="00312E47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</w:p>
          <w:p w:rsidR="00312E47" w:rsidRPr="00563E1C" w:rsidRDefault="00312E47" w:rsidP="00DF3FEE">
            <w:pPr>
              <w:numPr>
                <w:ilvl w:val="1"/>
                <w:numId w:val="5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  <w:position w:val="-20"/>
              </w:rPr>
              <w:object w:dxaOrig="23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21.75pt" o:ole="">
                  <v:imagedata r:id="rId5" o:title=""/>
                </v:shape>
                <o:OLEObject Type="Embed" ProgID="Equation.DSMT4" ShapeID="_x0000_i1025" DrawAspect="Content" ObjectID="_1544014322" r:id="rId6"/>
              </w:object>
            </w:r>
          </w:p>
          <w:p w:rsidR="00312E47" w:rsidRPr="00563E1C" w:rsidRDefault="00312E47" w:rsidP="00DF3FEE">
            <w:pPr>
              <w:ind w:left="36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                                           0,5 đ + 0,5đ</w:t>
            </w:r>
          </w:p>
          <w:p w:rsidR="00312E47" w:rsidRPr="00563E1C" w:rsidRDefault="00312E47" w:rsidP="00DF3FEE">
            <w:pPr>
              <w:numPr>
                <w:ilvl w:val="1"/>
                <w:numId w:val="5"/>
              </w:numPr>
              <w:rPr>
                <w:rFonts w:ascii="Times New Roman" w:hAnsi="Times New Roman"/>
              </w:rPr>
            </w:pPr>
          </w:p>
          <w:p w:rsidR="00312E47" w:rsidRPr="00563E1C" w:rsidRDefault="00312E47" w:rsidP="00DF3FEE">
            <w:p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                 </w:t>
            </w:r>
            <w:r w:rsidRPr="00563E1C">
              <w:rPr>
                <w:rFonts w:ascii="Times New Roman" w:hAnsi="Times New Roman"/>
                <w:position w:val="-40"/>
              </w:rPr>
              <w:object w:dxaOrig="1880" w:dyaOrig="780">
                <v:shape id="_x0000_i1026" type="#_x0000_t75" style="width:93.75pt;height:39pt" o:ole="">
                  <v:imagedata r:id="rId7" o:title=""/>
                </v:shape>
                <o:OLEObject Type="Embed" ProgID="Equation.DSMT4" ShapeID="_x0000_i1026" DrawAspect="Content" ObjectID="_1544014323" r:id="rId8"/>
              </w:object>
            </w:r>
          </w:p>
          <w:p w:rsidR="00312E47" w:rsidRPr="00563E1C" w:rsidRDefault="00312E47" w:rsidP="00DF3FEE">
            <w:pPr>
              <w:ind w:left="180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                      0,5 đ + 0,5đ</w:t>
            </w:r>
          </w:p>
          <w:p w:rsidR="00312E47" w:rsidRPr="00563E1C" w:rsidRDefault="00312E47" w:rsidP="00DF3FEE">
            <w:p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           3. Hiện  tượng  dương  cực  tan </w:t>
            </w:r>
          </w:p>
          <w:p w:rsidR="00312E47" w:rsidRPr="00563E1C" w:rsidRDefault="00312E47" w:rsidP="00DF3FEE">
            <w:pPr>
              <w:ind w:left="108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                                           1 đ</w:t>
            </w:r>
          </w:p>
          <w:p w:rsidR="00312E47" w:rsidRPr="00563E1C" w:rsidRDefault="00312E47" w:rsidP="00DF3FEE">
            <w:pPr>
              <w:ind w:left="108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4. </w:t>
            </w:r>
          </w:p>
          <w:p w:rsidR="00312E47" w:rsidRPr="00563E1C" w:rsidRDefault="00312E47" w:rsidP="00DF3FEE">
            <w:pPr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  <w:position w:val="-24"/>
              </w:rPr>
              <w:object w:dxaOrig="2299" w:dyaOrig="620">
                <v:shape id="_x0000_i1027" type="#_x0000_t75" style="width:114.75pt;height:30.75pt" o:ole="">
                  <v:imagedata r:id="rId9" o:title=""/>
                </v:shape>
                <o:OLEObject Type="Embed" ProgID="Equation.3" ShapeID="_x0000_i1027" DrawAspect="Content" ObjectID="_1544014324" r:id="rId10"/>
              </w:object>
            </w:r>
            <w:r w:rsidRPr="00563E1C">
              <w:rPr>
                <w:rFonts w:ascii="Times New Roman" w:hAnsi="Times New Roman"/>
              </w:rPr>
              <w:t xml:space="preserve">        0,25 đ +0,25đ</w:t>
            </w:r>
          </w:p>
          <w:p w:rsidR="00312E47" w:rsidRPr="00563E1C" w:rsidRDefault="00312E47" w:rsidP="00DF3FEE">
            <w:pPr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  <w:position w:val="-24"/>
              </w:rPr>
              <w:object w:dxaOrig="1740" w:dyaOrig="620">
                <v:shape id="_x0000_i1028" type="#_x0000_t75" style="width:87pt;height:30.75pt" o:ole="">
                  <v:imagedata r:id="rId11" o:title=""/>
                </v:shape>
                <o:OLEObject Type="Embed" ProgID="Equation.3" ShapeID="_x0000_i1028" DrawAspect="Content" ObjectID="_1544014325" r:id="rId12"/>
              </w:object>
            </w:r>
            <w:r w:rsidRPr="00563E1C">
              <w:rPr>
                <w:rFonts w:ascii="Times New Roman" w:hAnsi="Times New Roman"/>
              </w:rPr>
              <w:t xml:space="preserve">         0,25 đ + 0,25đ</w:t>
            </w:r>
          </w:p>
          <w:p w:rsidR="00312E47" w:rsidRPr="00563E1C" w:rsidRDefault="00312E47" w:rsidP="00DF3FEE">
            <w:pPr>
              <w:ind w:left="72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5. </w:t>
            </w:r>
          </w:p>
          <w:p w:rsidR="00312E47" w:rsidRPr="00563E1C" w:rsidRDefault="00312E47" w:rsidP="00DF3FEE">
            <w:pPr>
              <w:numPr>
                <w:ilvl w:val="0"/>
                <w:numId w:val="4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</w:t>
            </w:r>
            <w:r w:rsidRPr="00563E1C">
              <w:rPr>
                <w:rFonts w:ascii="Times New Roman" w:hAnsi="Times New Roman"/>
                <w:position w:val="-14"/>
              </w:rPr>
              <w:object w:dxaOrig="620" w:dyaOrig="380">
                <v:shape id="_x0000_i1029" type="#_x0000_t75" style="width:30.75pt;height:18.75pt" o:ole="">
                  <v:imagedata r:id="rId13" o:title=""/>
                </v:shape>
                <o:OLEObject Type="Embed" ProgID="Equation.3" ShapeID="_x0000_i1029" DrawAspect="Content" ObjectID="_1544014326" r:id="rId14"/>
              </w:object>
            </w:r>
            <w:r w:rsidRPr="00563E1C">
              <w:rPr>
                <w:position w:val="-24"/>
              </w:rPr>
              <w:object w:dxaOrig="1620" w:dyaOrig="620">
                <v:shape id="_x0000_i1030" type="#_x0000_t75" style="width:81pt;height:30.75pt" o:ole="">
                  <v:imagedata r:id="rId15" o:title=""/>
                </v:shape>
                <o:OLEObject Type="Embed" ProgID="Equation.3" ShapeID="_x0000_i1030" DrawAspect="Content" ObjectID="_1544014327" r:id="rId16"/>
              </w:object>
            </w:r>
            <w:r w:rsidRPr="00563E1C">
              <w:rPr>
                <w:rFonts w:ascii="Times New Roman" w:hAnsi="Times New Roman"/>
              </w:rPr>
              <w:t xml:space="preserve">  0,25 đ +0,25đ</w:t>
            </w:r>
          </w:p>
          <w:p w:rsidR="00312E47" w:rsidRPr="00563E1C" w:rsidRDefault="00312E47" w:rsidP="00DF3FEE">
            <w:pPr>
              <w:ind w:left="360"/>
              <w:rPr>
                <w:rFonts w:ascii="Times New Roman" w:hAnsi="Times New Roman"/>
                <w:b/>
                <w:i/>
                <w:u w:val="single"/>
              </w:rPr>
            </w:pPr>
          </w:p>
          <w:p w:rsidR="00312E47" w:rsidRPr="00563E1C" w:rsidRDefault="00312E47" w:rsidP="00DF3FEE">
            <w:pPr>
              <w:ind w:left="36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  <w:position w:val="-48"/>
              </w:rPr>
              <w:object w:dxaOrig="2520" w:dyaOrig="1080">
                <v:shape id="_x0000_i1031" type="#_x0000_t75" style="width:126pt;height:54pt" o:ole="">
                  <v:imagedata r:id="rId17" o:title=""/>
                </v:shape>
                <o:OLEObject Type="Embed" ProgID="Equation.3" ShapeID="_x0000_i1031" DrawAspect="Content" ObjectID="_1544014328" r:id="rId18"/>
              </w:object>
            </w:r>
            <w:r w:rsidRPr="00563E1C">
              <w:rPr>
                <w:rFonts w:ascii="Times New Roman" w:hAnsi="Times New Roman"/>
              </w:rPr>
              <w:t xml:space="preserve"> 0,25 đ + 0,25đ</w:t>
            </w:r>
          </w:p>
        </w:tc>
      </w:tr>
    </w:tbl>
    <w:p w:rsidR="00312E47" w:rsidRPr="002354B5" w:rsidRDefault="00312E47" w:rsidP="00312E47">
      <w:pPr>
        <w:rPr>
          <w:rFonts w:ascii="Times New Roman" w:hAnsi="Times New Roman"/>
          <w:i/>
        </w:rPr>
      </w:pPr>
      <w:r w:rsidRPr="002354B5">
        <w:rPr>
          <w:rFonts w:ascii="Times New Roman" w:hAnsi="Times New Roman"/>
        </w:rPr>
        <w:t xml:space="preserve">                            </w:t>
      </w:r>
      <w:r w:rsidRPr="002354B5">
        <w:rPr>
          <w:rFonts w:ascii="Times New Roman" w:hAnsi="Times New Roman"/>
          <w:i/>
        </w:rPr>
        <w:t>Nếu  sai  đơn  vị  trì  trừ 0,25 đ  và  chỉ  trừ  tối  đa  2  lần</w:t>
      </w:r>
    </w:p>
    <w:p w:rsidR="00312E47" w:rsidRPr="002354B5" w:rsidRDefault="00312E47" w:rsidP="00312E47">
      <w:pPr>
        <w:rPr>
          <w:rFonts w:ascii="Times New Roman" w:hAnsi="Times New Roman"/>
        </w:rPr>
      </w:pPr>
    </w:p>
    <w:p w:rsidR="00EB0CB8" w:rsidRDefault="00EB0CB8"/>
    <w:sectPr w:rsidR="00EB0C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3142C"/>
    <w:multiLevelType w:val="hybridMultilevel"/>
    <w:tmpl w:val="5AD04E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217EE2"/>
    <w:multiLevelType w:val="hybridMultilevel"/>
    <w:tmpl w:val="050C1F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927DCC"/>
    <w:multiLevelType w:val="hybridMultilevel"/>
    <w:tmpl w:val="FBE637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9A3553"/>
    <w:multiLevelType w:val="hybridMultilevel"/>
    <w:tmpl w:val="BB8EB1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4A124A7"/>
    <w:multiLevelType w:val="hybridMultilevel"/>
    <w:tmpl w:val="A1E8AF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2E47"/>
    <w:rsid w:val="00146F35"/>
    <w:rsid w:val="00312E47"/>
    <w:rsid w:val="00EB0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E52BCEB-473D-4AD9-A8AA-2887ACF92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312E47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3</Words>
  <Characters>110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n Thi Ngoc Lien</dc:creator>
  <cp:keywords/>
  <dc:description/>
  <cp:lastModifiedBy>Phan Thi Ngoc Lien</cp:lastModifiedBy>
  <cp:revision>2</cp:revision>
  <dcterms:created xsi:type="dcterms:W3CDTF">2016-12-23T09:06:00Z</dcterms:created>
  <dcterms:modified xsi:type="dcterms:W3CDTF">2016-12-23T09:06:00Z</dcterms:modified>
</cp:coreProperties>
</file>